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24723" w:rsidRDefault="00024723" w:rsidP="00024723">
      <w:pPr>
        <w:rPr>
          <w:szCs w:val="28"/>
        </w:rPr>
      </w:pPr>
      <w:r>
        <w:rPr>
          <w:szCs w:val="28"/>
        </w:rPr>
        <w:t>PHÒNG GIÁO DỤC VÀ ĐÀO TẠO QUẬN 12</w:t>
      </w:r>
    </w:p>
    <w:p w:rsidR="00024723" w:rsidRDefault="00024723" w:rsidP="00024723">
      <w:pPr>
        <w:jc w:val="center"/>
        <w:rPr>
          <w:b/>
          <w:szCs w:val="28"/>
        </w:rPr>
      </w:pPr>
      <w:r>
        <w:rPr>
          <w:b/>
          <w:szCs w:val="28"/>
          <w:lang w:val="vi-VN"/>
        </w:rPr>
        <w:t>ĐỀ KIỂM TRA H</w:t>
      </w:r>
      <w:r>
        <w:rPr>
          <w:b/>
          <w:szCs w:val="28"/>
        </w:rPr>
        <w:t>ỌC KỲ I</w:t>
      </w:r>
      <w:r>
        <w:rPr>
          <w:b/>
          <w:szCs w:val="28"/>
          <w:lang w:val="vi-VN"/>
        </w:rPr>
        <w:t xml:space="preserve"> NĂM HỌC 201</w:t>
      </w:r>
      <w:r>
        <w:rPr>
          <w:b/>
          <w:szCs w:val="28"/>
        </w:rPr>
        <w:t>7</w:t>
      </w:r>
      <w:r>
        <w:rPr>
          <w:b/>
          <w:szCs w:val="28"/>
          <w:lang w:val="vi-VN"/>
        </w:rPr>
        <w:t xml:space="preserve"> – 201</w:t>
      </w:r>
      <w:r>
        <w:rPr>
          <w:b/>
          <w:szCs w:val="28"/>
        </w:rPr>
        <w:t>8</w:t>
      </w:r>
    </w:p>
    <w:p w:rsidR="00024723" w:rsidRDefault="00024723" w:rsidP="00024723">
      <w:pPr>
        <w:jc w:val="center"/>
        <w:rPr>
          <w:b/>
          <w:szCs w:val="28"/>
          <w:lang w:val="vi-VN"/>
        </w:rPr>
      </w:pPr>
      <w:r>
        <w:rPr>
          <w:b/>
          <w:szCs w:val="28"/>
          <w:lang w:val="vi-VN"/>
        </w:rPr>
        <w:t>Môn: Toán 9</w:t>
      </w:r>
    </w:p>
    <w:p w:rsidR="00024723" w:rsidRDefault="00024723" w:rsidP="00024723">
      <w:pPr>
        <w:jc w:val="center"/>
        <w:rPr>
          <w:b/>
          <w:szCs w:val="28"/>
          <w:lang w:val="en-US"/>
        </w:rPr>
      </w:pPr>
      <w:r>
        <w:rPr>
          <w:b/>
          <w:szCs w:val="28"/>
          <w:lang w:val="vi-VN"/>
        </w:rPr>
        <w:t>Thời gian: 90 phút</w:t>
      </w:r>
    </w:p>
    <w:p w:rsidR="00024723" w:rsidRDefault="00024723" w:rsidP="00024723">
      <w:pPr>
        <w:jc w:val="center"/>
        <w:rPr>
          <w:b/>
          <w:sz w:val="26"/>
          <w:szCs w:val="26"/>
          <w:lang w:val="vi-VN"/>
        </w:rPr>
      </w:pPr>
      <w:r>
        <w:rPr>
          <w:b/>
          <w:sz w:val="26"/>
          <w:szCs w:val="26"/>
          <w:lang w:val="vi-VN"/>
        </w:rPr>
        <w:t>(</w:t>
      </w:r>
      <w:r>
        <w:rPr>
          <w:b/>
          <w:sz w:val="26"/>
          <w:szCs w:val="26"/>
        </w:rPr>
        <w:t>K</w:t>
      </w:r>
      <w:r>
        <w:rPr>
          <w:b/>
          <w:sz w:val="26"/>
          <w:szCs w:val="26"/>
          <w:lang w:val="vi-VN"/>
        </w:rPr>
        <w:t>hông kể thời gian phát đề)</w:t>
      </w:r>
    </w:p>
    <w:p w:rsidR="00024723" w:rsidRDefault="00024723" w:rsidP="00024723">
      <w:pPr>
        <w:rPr>
          <w:b/>
          <w:sz w:val="26"/>
          <w:szCs w:val="26"/>
          <w:u w:val="single"/>
          <w:lang w:val="en-US"/>
        </w:rPr>
      </w:pPr>
      <w:bookmarkStart w:id="0" w:name="_GoBack"/>
      <w:bookmarkEnd w:id="0"/>
    </w:p>
    <w:p w:rsidR="00024723" w:rsidRDefault="00024723" w:rsidP="00024723">
      <w:pPr>
        <w:ind w:firstLine="720"/>
        <w:rPr>
          <w:sz w:val="26"/>
          <w:szCs w:val="26"/>
        </w:rPr>
      </w:pPr>
      <w:r>
        <w:rPr>
          <w:b/>
          <w:sz w:val="26"/>
          <w:szCs w:val="26"/>
        </w:rPr>
        <w:t>Câu 1 (2 điểm):</w:t>
      </w:r>
      <w:r>
        <w:rPr>
          <w:sz w:val="26"/>
          <w:szCs w:val="26"/>
        </w:rPr>
        <w:t xml:space="preserve"> Thực hiện phép tính</w:t>
      </w:r>
    </w:p>
    <w:p w:rsidR="00024723" w:rsidRDefault="00024723" w:rsidP="00024723">
      <w:pPr>
        <w:ind w:firstLine="720"/>
        <w:rPr>
          <w:sz w:val="26"/>
          <w:szCs w:val="26"/>
        </w:rPr>
      </w:pPr>
      <w:r>
        <w:rPr>
          <w:sz w:val="26"/>
          <w:szCs w:val="26"/>
        </w:rPr>
        <w:t>a)</w:t>
      </w:r>
      <w:r>
        <w:rPr>
          <w:sz w:val="26"/>
          <w:szCs w:val="26"/>
        </w:rPr>
        <w:tab/>
      </w:r>
      <w:r>
        <w:rPr>
          <w:rFonts w:eastAsiaTheme="minorEastAsia"/>
          <w:position w:val="-8"/>
          <w:sz w:val="26"/>
          <w:szCs w:val="26"/>
          <w:lang w:val="en-US"/>
        </w:rPr>
        <w:object w:dxaOrig="2250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690" type="#_x0000_t75" style="width:112.5pt;height:19.5pt" o:ole="">
            <v:imagedata r:id="rId8" o:title=""/>
          </v:shape>
          <o:OLEObject Type="Embed" ProgID="Equation.DSMT4" ShapeID="_x0000_i2690" DrawAspect="Content" ObjectID="_1622389730" r:id="rId9"/>
        </w:object>
      </w:r>
    </w:p>
    <w:p w:rsidR="00024723" w:rsidRDefault="00024723" w:rsidP="00024723">
      <w:pPr>
        <w:ind w:firstLine="720"/>
        <w:rPr>
          <w:sz w:val="26"/>
          <w:szCs w:val="26"/>
        </w:rPr>
      </w:pPr>
      <w:r>
        <w:rPr>
          <w:sz w:val="26"/>
          <w:szCs w:val="26"/>
        </w:rPr>
        <w:t>b)</w:t>
      </w:r>
      <w:r>
        <w:rPr>
          <w:sz w:val="26"/>
          <w:szCs w:val="26"/>
        </w:rPr>
        <w:tab/>
      </w:r>
      <w:r>
        <w:rPr>
          <w:rFonts w:eastAsiaTheme="minorEastAsia"/>
          <w:position w:val="-30"/>
          <w:sz w:val="26"/>
          <w:szCs w:val="26"/>
          <w:lang w:val="en-US"/>
        </w:rPr>
        <w:object w:dxaOrig="2040" w:dyaOrig="750">
          <v:shape id="_x0000_i2691" type="#_x0000_t75" style="width:102pt;height:37.5pt" o:ole="">
            <v:imagedata r:id="rId10" o:title=""/>
          </v:shape>
          <o:OLEObject Type="Embed" ProgID="Equation.DSMT4" ShapeID="_x0000_i2691" DrawAspect="Content" ObjectID="_1622389731" r:id="rId11"/>
        </w:object>
      </w:r>
    </w:p>
    <w:p w:rsidR="00024723" w:rsidRDefault="00024723" w:rsidP="00024723">
      <w:pPr>
        <w:ind w:firstLine="720"/>
        <w:rPr>
          <w:sz w:val="26"/>
          <w:szCs w:val="26"/>
        </w:rPr>
      </w:pPr>
      <w:r>
        <w:rPr>
          <w:sz w:val="26"/>
          <w:szCs w:val="26"/>
        </w:rPr>
        <w:t>c)</w:t>
      </w:r>
      <w:r>
        <w:rPr>
          <w:sz w:val="26"/>
          <w:szCs w:val="26"/>
        </w:rPr>
        <w:tab/>
      </w:r>
      <w:r>
        <w:rPr>
          <w:rFonts w:eastAsiaTheme="minorEastAsia"/>
          <w:position w:val="-22"/>
          <w:sz w:val="26"/>
          <w:szCs w:val="26"/>
          <w:lang w:val="en-US"/>
        </w:rPr>
        <w:object w:dxaOrig="2760" w:dyaOrig="675">
          <v:shape id="_x0000_i2692" type="#_x0000_t75" style="width:138pt;height:33.75pt" o:ole="">
            <v:imagedata r:id="rId12" o:title=""/>
          </v:shape>
          <o:OLEObject Type="Embed" ProgID="Equation.DSMT4" ShapeID="_x0000_i2692" DrawAspect="Content" ObjectID="_1622389732" r:id="rId13"/>
        </w:object>
      </w:r>
    </w:p>
    <w:p w:rsidR="00024723" w:rsidRDefault="00024723" w:rsidP="00024723">
      <w:pPr>
        <w:rPr>
          <w:b/>
          <w:sz w:val="26"/>
          <w:szCs w:val="26"/>
          <w:u w:val="single"/>
        </w:rPr>
      </w:pPr>
    </w:p>
    <w:p w:rsidR="00024723" w:rsidRDefault="00024723" w:rsidP="00024723">
      <w:pPr>
        <w:ind w:firstLine="720"/>
        <w:rPr>
          <w:sz w:val="26"/>
          <w:szCs w:val="26"/>
        </w:rPr>
      </w:pPr>
      <w:r>
        <w:rPr>
          <w:b/>
          <w:sz w:val="26"/>
          <w:szCs w:val="26"/>
        </w:rPr>
        <w:t>Câu 2 (1 điểm):</w:t>
      </w:r>
      <w:r>
        <w:rPr>
          <w:sz w:val="26"/>
          <w:szCs w:val="26"/>
        </w:rPr>
        <w:t xml:space="preserve"> Giải phương trình</w:t>
      </w:r>
    </w:p>
    <w:p w:rsidR="00024723" w:rsidRDefault="00024723" w:rsidP="00024723">
      <w:pPr>
        <w:ind w:firstLine="720"/>
        <w:rPr>
          <w:sz w:val="26"/>
          <w:szCs w:val="26"/>
        </w:rPr>
      </w:pPr>
      <w:r>
        <w:rPr>
          <w:sz w:val="26"/>
          <w:szCs w:val="26"/>
        </w:rPr>
        <w:t>a)</w:t>
      </w:r>
      <w:r>
        <w:rPr>
          <w:sz w:val="26"/>
          <w:szCs w:val="26"/>
        </w:rPr>
        <w:tab/>
      </w:r>
      <w:r>
        <w:rPr>
          <w:rFonts w:eastAsiaTheme="minorEastAsia"/>
          <w:position w:val="-8"/>
          <w:sz w:val="26"/>
          <w:szCs w:val="26"/>
          <w:lang w:val="en-US"/>
        </w:rPr>
        <w:object w:dxaOrig="1290" w:dyaOrig="390">
          <v:shape id="_x0000_i2693" type="#_x0000_t75" style="width:64.5pt;height:19.5pt" o:ole="">
            <v:imagedata r:id="rId14" o:title=""/>
          </v:shape>
          <o:OLEObject Type="Embed" ProgID="Equation.DSMT4" ShapeID="_x0000_i2693" DrawAspect="Content" ObjectID="_1622389733" r:id="rId15"/>
        </w:object>
      </w:r>
      <w:r>
        <w:rPr>
          <w:sz w:val="26"/>
          <w:szCs w:val="26"/>
        </w:rPr>
        <w:t xml:space="preserve"> </w:t>
      </w:r>
    </w:p>
    <w:p w:rsidR="00024723" w:rsidRDefault="00024723" w:rsidP="00024723">
      <w:pPr>
        <w:ind w:firstLine="720"/>
        <w:rPr>
          <w:sz w:val="26"/>
          <w:szCs w:val="26"/>
        </w:rPr>
      </w:pPr>
      <w:r>
        <w:rPr>
          <w:sz w:val="26"/>
          <w:szCs w:val="26"/>
        </w:rPr>
        <w:t>b)</w:t>
      </w:r>
      <w:r>
        <w:rPr>
          <w:sz w:val="26"/>
          <w:szCs w:val="26"/>
        </w:rPr>
        <w:tab/>
      </w:r>
      <w:r>
        <w:rPr>
          <w:rFonts w:eastAsiaTheme="minorEastAsia"/>
          <w:position w:val="-8"/>
          <w:sz w:val="26"/>
          <w:szCs w:val="26"/>
          <w:lang w:val="en-US"/>
        </w:rPr>
        <w:object w:dxaOrig="1890" w:dyaOrig="420">
          <v:shape id="_x0000_i2694" type="#_x0000_t75" style="width:94.5pt;height:21pt" o:ole="">
            <v:imagedata r:id="rId16" o:title=""/>
          </v:shape>
          <o:OLEObject Type="Embed" ProgID="Equation.DSMT4" ShapeID="_x0000_i2694" DrawAspect="Content" ObjectID="_1622389734" r:id="rId17"/>
        </w:object>
      </w:r>
      <w:r>
        <w:rPr>
          <w:sz w:val="26"/>
          <w:szCs w:val="26"/>
        </w:rPr>
        <w:t xml:space="preserve"> </w:t>
      </w:r>
    </w:p>
    <w:p w:rsidR="00024723" w:rsidRDefault="00024723" w:rsidP="00024723">
      <w:pPr>
        <w:jc w:val="both"/>
        <w:rPr>
          <w:sz w:val="26"/>
          <w:szCs w:val="26"/>
        </w:rPr>
      </w:pPr>
    </w:p>
    <w:p w:rsidR="00024723" w:rsidRDefault="00024723" w:rsidP="00024723">
      <w:pPr>
        <w:ind w:left="726"/>
        <w:rPr>
          <w:bCs/>
          <w:sz w:val="26"/>
          <w:szCs w:val="26"/>
        </w:rPr>
      </w:pPr>
      <w:r>
        <w:rPr>
          <w:b/>
          <w:sz w:val="26"/>
          <w:szCs w:val="26"/>
        </w:rPr>
        <w:t>Câu 3 (1,5 điểm):</w:t>
      </w:r>
      <w:r>
        <w:rPr>
          <w:sz w:val="26"/>
          <w:szCs w:val="26"/>
        </w:rPr>
        <w:t xml:space="preserve"> Cho hàm số </w:t>
      </w:r>
      <w:r>
        <w:rPr>
          <w:rFonts w:eastAsiaTheme="minorEastAsia"/>
          <w:position w:val="-26"/>
          <w:sz w:val="26"/>
          <w:szCs w:val="26"/>
          <w:lang w:val="en-US"/>
        </w:rPr>
        <w:object w:dxaOrig="990" w:dyaOrig="660">
          <v:shape id="_x0000_i2695" type="#_x0000_t75" style="width:49.5pt;height:33pt" o:ole="">
            <v:imagedata r:id="rId18" o:title=""/>
          </v:shape>
          <o:OLEObject Type="Embed" ProgID="Equation.DSMT4" ShapeID="_x0000_i2695" DrawAspect="Content" ObjectID="_1622389735" r:id="rId19"/>
        </w:object>
      </w:r>
      <w:r>
        <w:rPr>
          <w:sz w:val="26"/>
          <w:szCs w:val="26"/>
        </w:rPr>
        <w:t xml:space="preserve"> có đồ thị (d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) và hàm số y = x – 3 có đồ thị (d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).</w:t>
      </w:r>
    </w:p>
    <w:p w:rsidR="00024723" w:rsidRDefault="00024723" w:rsidP="00024723">
      <w:pPr>
        <w:ind w:left="726"/>
        <w:jc w:val="both"/>
        <w:rPr>
          <w:sz w:val="26"/>
          <w:szCs w:val="26"/>
        </w:rPr>
      </w:pPr>
      <w:r>
        <w:rPr>
          <w:sz w:val="26"/>
          <w:szCs w:val="26"/>
        </w:rPr>
        <w:t>a)</w:t>
      </w:r>
      <w:r>
        <w:rPr>
          <w:sz w:val="26"/>
          <w:szCs w:val="26"/>
        </w:rPr>
        <w:tab/>
        <w:t>Vẽ (d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) và (d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) trên cùng một hệ trục tọa độ.</w:t>
      </w:r>
    </w:p>
    <w:p w:rsidR="00024723" w:rsidRDefault="00024723" w:rsidP="00024723">
      <w:pPr>
        <w:ind w:left="720"/>
        <w:jc w:val="both"/>
        <w:rPr>
          <w:sz w:val="26"/>
          <w:szCs w:val="26"/>
        </w:rPr>
      </w:pPr>
      <w:r>
        <w:rPr>
          <w:sz w:val="26"/>
          <w:szCs w:val="26"/>
        </w:rPr>
        <w:t>b)</w:t>
      </w:r>
      <w:r>
        <w:rPr>
          <w:sz w:val="26"/>
          <w:szCs w:val="26"/>
        </w:rPr>
        <w:tab/>
        <w:t>Tìm tọa độ giao điểm A của (d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) và (d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) bằng phép toán.</w:t>
      </w:r>
    </w:p>
    <w:p w:rsidR="00024723" w:rsidRDefault="00024723" w:rsidP="00024723">
      <w:pPr>
        <w:jc w:val="both"/>
        <w:rPr>
          <w:sz w:val="26"/>
          <w:szCs w:val="26"/>
        </w:rPr>
      </w:pPr>
    </w:p>
    <w:p w:rsidR="00024723" w:rsidRDefault="00024723" w:rsidP="00024723">
      <w:pPr>
        <w:ind w:left="720"/>
        <w:rPr>
          <w:sz w:val="26"/>
          <w:szCs w:val="26"/>
        </w:rPr>
      </w:pPr>
      <w:r>
        <w:rPr>
          <w:b/>
          <w:sz w:val="26"/>
          <w:szCs w:val="26"/>
        </w:rPr>
        <w:lastRenderedPageBreak/>
        <w:t>Câu 4 (1 điểm):</w:t>
      </w:r>
      <w:r>
        <w:rPr>
          <w:sz w:val="26"/>
          <w:szCs w:val="26"/>
        </w:rPr>
        <w:t xml:space="preserve"> Một máy bay cất cánh theo phương có góc nâng là 23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 xml:space="preserve"> so với mặt đất. Hỏi muốn đạt độ cao 250m so với mặt đất thì máy bay phải bay lên một đoạn đường là bao nhiêu mét? (làm tròn đến mét)</w:t>
      </w:r>
    </w:p>
    <w:p w:rsidR="00024723" w:rsidRDefault="00024723" w:rsidP="00024723">
      <w:pPr>
        <w:ind w:firstLine="720"/>
        <w:rPr>
          <w:sz w:val="26"/>
          <w:szCs w:val="26"/>
        </w:rPr>
      </w:pPr>
    </w:p>
    <w:p w:rsidR="00024723" w:rsidRDefault="00024723" w:rsidP="00024723">
      <w:pPr>
        <w:ind w:left="720"/>
        <w:rPr>
          <w:sz w:val="26"/>
          <w:szCs w:val="26"/>
        </w:rPr>
      </w:pPr>
      <w:r>
        <w:rPr>
          <w:b/>
          <w:sz w:val="26"/>
          <w:szCs w:val="26"/>
        </w:rPr>
        <w:t>Câu 5 (1 điểm):</w:t>
      </w:r>
      <w:r>
        <w:rPr>
          <w:sz w:val="26"/>
          <w:szCs w:val="26"/>
        </w:rPr>
        <w:t xml:space="preserve"> Một hỗn hợp dung dịch gồm nước và muối trong đó có 6% muối (về khối lượng). Hỏi phải thêm bao nhiêu kg nước vào 50kg dung dịch trên để có được một dung dịch mới có 3% muối.</w:t>
      </w:r>
    </w:p>
    <w:p w:rsidR="00024723" w:rsidRDefault="00024723" w:rsidP="00024723">
      <w:pPr>
        <w:ind w:firstLine="720"/>
        <w:rPr>
          <w:sz w:val="26"/>
          <w:szCs w:val="26"/>
        </w:rPr>
      </w:pPr>
    </w:p>
    <w:p w:rsidR="00024723" w:rsidRDefault="00024723" w:rsidP="00024723">
      <w:pPr>
        <w:ind w:left="720"/>
        <w:rPr>
          <w:sz w:val="26"/>
          <w:szCs w:val="26"/>
        </w:rPr>
      </w:pPr>
      <w:r>
        <w:rPr>
          <w:b/>
          <w:sz w:val="26"/>
          <w:szCs w:val="26"/>
        </w:rPr>
        <w:t>Câu 6 (1 điểm):</w:t>
      </w:r>
      <w:r>
        <w:rPr>
          <w:sz w:val="26"/>
          <w:szCs w:val="26"/>
        </w:rPr>
        <w:t xml:space="preserve"> Một cửa hàng có hai loại quạt, giá tiền như nhau. Quạt màu xanh được giảm giá hai lần, mỗi lần giảm giá 10% so với giá đang bán. Quạt màu đỏ được giảm giá một lần 20%. Hỏi sau khia giảm giá như trên thì loại quạt nào rẻ hơn.</w:t>
      </w:r>
    </w:p>
    <w:p w:rsidR="00024723" w:rsidRDefault="00024723" w:rsidP="00024723">
      <w:pPr>
        <w:ind w:firstLine="720"/>
        <w:rPr>
          <w:sz w:val="26"/>
          <w:szCs w:val="26"/>
        </w:rPr>
      </w:pPr>
    </w:p>
    <w:p w:rsidR="00024723" w:rsidRDefault="00024723" w:rsidP="00024723">
      <w:pPr>
        <w:ind w:left="720"/>
        <w:rPr>
          <w:sz w:val="26"/>
          <w:szCs w:val="26"/>
        </w:rPr>
      </w:pPr>
      <w:r>
        <w:rPr>
          <w:b/>
          <w:sz w:val="26"/>
          <w:szCs w:val="26"/>
        </w:rPr>
        <w:t>Câu 7 (2,5 điểm):</w:t>
      </w:r>
      <w:r>
        <w:rPr>
          <w:sz w:val="26"/>
          <w:szCs w:val="26"/>
        </w:rPr>
        <w:t xml:space="preserve"> Cho (O) đường kính AB. Lấy C thuộc (O), gọi E là trung điểm BC. Tiếp tuyến tại C của (O) cắt OE ở D.</w:t>
      </w:r>
    </w:p>
    <w:p w:rsidR="00024723" w:rsidRDefault="00024723" w:rsidP="00024723">
      <w:pPr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a)  Chứng minh: </w:t>
      </w:r>
      <w:r>
        <w:rPr>
          <w:sz w:val="26"/>
          <w:szCs w:val="26"/>
        </w:rPr>
        <w:sym w:font="Symbol" w:char="F044"/>
      </w:r>
      <w:r>
        <w:rPr>
          <w:sz w:val="26"/>
          <w:szCs w:val="26"/>
        </w:rPr>
        <w:t>ACB vuông và OE vuông góc BC.</w:t>
      </w:r>
    </w:p>
    <w:p w:rsidR="00024723" w:rsidRDefault="00024723" w:rsidP="00024723">
      <w:pPr>
        <w:ind w:firstLine="720"/>
        <w:rPr>
          <w:sz w:val="26"/>
          <w:szCs w:val="26"/>
        </w:rPr>
      </w:pPr>
      <w:r>
        <w:rPr>
          <w:sz w:val="26"/>
          <w:szCs w:val="26"/>
        </w:rPr>
        <w:t>b)  Chứng minh: DB là tiếp tuyến của (O).</w:t>
      </w:r>
    </w:p>
    <w:p w:rsidR="00024723" w:rsidRDefault="00024723" w:rsidP="00024723">
      <w:pPr>
        <w:ind w:firstLine="720"/>
        <w:rPr>
          <w:sz w:val="26"/>
          <w:szCs w:val="26"/>
        </w:rPr>
      </w:pPr>
      <w:r>
        <w:rPr>
          <w:sz w:val="26"/>
          <w:szCs w:val="26"/>
        </w:rPr>
        <w:t>c)  Kẻ CH vuông góc AB. Chứng minh: CB.OC = OD.HC</w:t>
      </w:r>
    </w:p>
    <w:p w:rsidR="00024723" w:rsidRDefault="00024723" w:rsidP="00024723">
      <w:pPr>
        <w:ind w:firstLine="720"/>
        <w:jc w:val="center"/>
        <w:rPr>
          <w:b/>
          <w:sz w:val="26"/>
          <w:szCs w:val="26"/>
        </w:rPr>
      </w:pPr>
    </w:p>
    <w:p w:rsidR="00024723" w:rsidRDefault="00024723" w:rsidP="00024723">
      <w:pPr>
        <w:ind w:firstLine="720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Hết</w:t>
      </w:r>
    </w:p>
    <w:p w:rsidR="00024723" w:rsidRDefault="00024723" w:rsidP="00024723">
      <w:pPr>
        <w:rPr>
          <w:b/>
          <w:sz w:val="26"/>
          <w:szCs w:val="26"/>
        </w:rPr>
      </w:pPr>
      <w:r>
        <w:rPr>
          <w:b/>
          <w:sz w:val="26"/>
          <w:szCs w:val="26"/>
        </w:rPr>
        <w:br w:type="page"/>
      </w:r>
    </w:p>
    <w:p w:rsidR="00024723" w:rsidRDefault="00024723" w:rsidP="00024723">
      <w:pPr>
        <w:ind w:left="720"/>
        <w:rPr>
          <w:sz w:val="26"/>
          <w:szCs w:val="26"/>
        </w:rPr>
      </w:pPr>
      <w:r>
        <w:rPr>
          <w:b/>
          <w:sz w:val="26"/>
          <w:szCs w:val="26"/>
        </w:rPr>
        <w:lastRenderedPageBreak/>
        <w:t>Câu 7 (2,5 điểm):</w:t>
      </w:r>
      <w:r>
        <w:rPr>
          <w:sz w:val="26"/>
          <w:szCs w:val="26"/>
        </w:rPr>
        <w:t xml:space="preserve"> Cho (O) đường kính AB. Lấy C thuộc (O), gọi E là trung điểm BC. Tiếp tuyến tại C của (O) cắt OE ở D.</w:t>
      </w:r>
    </w:p>
    <w:p w:rsidR="00024723" w:rsidRDefault="00024723" w:rsidP="00024723">
      <w:pPr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a)  Chứng minh: </w:t>
      </w:r>
      <w:r>
        <w:rPr>
          <w:sz w:val="26"/>
          <w:szCs w:val="26"/>
        </w:rPr>
        <w:sym w:font="Symbol" w:char="F044"/>
      </w:r>
      <w:r>
        <w:rPr>
          <w:sz w:val="26"/>
          <w:szCs w:val="26"/>
        </w:rPr>
        <w:t>ACB vuông và OE vuông góc BC.</w:t>
      </w:r>
    </w:p>
    <w:p w:rsidR="00024723" w:rsidRDefault="00024723" w:rsidP="00024723">
      <w:pPr>
        <w:ind w:firstLine="720"/>
        <w:rPr>
          <w:sz w:val="26"/>
          <w:szCs w:val="26"/>
        </w:rPr>
      </w:pPr>
      <w:r>
        <w:rPr>
          <w:sz w:val="26"/>
          <w:szCs w:val="26"/>
        </w:rPr>
        <w:t>b)  Chứng minh: DB là tiếp tuyến của (O).</w:t>
      </w:r>
    </w:p>
    <w:p w:rsidR="00024723" w:rsidRDefault="00024723" w:rsidP="00024723">
      <w:pPr>
        <w:ind w:firstLine="720"/>
        <w:rPr>
          <w:sz w:val="26"/>
          <w:szCs w:val="26"/>
        </w:rPr>
      </w:pPr>
      <w:r>
        <w:rPr>
          <w:sz w:val="26"/>
          <w:szCs w:val="26"/>
        </w:rPr>
        <w:t>c)  Kẻ CH vuông góc AB. Chứng minh: CB.OC = OD.HC</w:t>
      </w:r>
    </w:p>
    <w:p w:rsidR="00024723" w:rsidRDefault="00024723" w:rsidP="00024723">
      <w:pPr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w:drawing>
          <wp:inline distT="0" distB="0" distL="0" distR="0">
            <wp:extent cx="2562225" cy="3038475"/>
            <wp:effectExtent l="0" t="0" r="0" b="0"/>
            <wp:docPr id="567" name="Picture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3541" w:rsidRPr="00024723" w:rsidRDefault="001F3541" w:rsidP="00024723"/>
    <w:sectPr w:rsidR="001F3541" w:rsidRPr="00024723" w:rsidSect="00644C0B">
      <w:headerReference w:type="even" r:id="rId21"/>
      <w:headerReference w:type="default" r:id="rId22"/>
      <w:footerReference w:type="default" r:id="rId23"/>
      <w:headerReference w:type="first" r:id="rId24"/>
      <w:type w:val="continuous"/>
      <w:pgSz w:w="11906" w:h="16838"/>
      <w:pgMar w:top="1440" w:right="1080" w:bottom="1440" w:left="108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642BB" w:rsidRDefault="009642BB" w:rsidP="008837A4">
      <w:pPr>
        <w:spacing w:after="0" w:line="240" w:lineRule="auto"/>
      </w:pPr>
      <w:r>
        <w:separator/>
      </w:r>
    </w:p>
  </w:endnote>
  <w:endnote w:type="continuationSeparator" w:id="0">
    <w:p w:rsidR="009642BB" w:rsidRDefault="009642BB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5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B1F5C" w:rsidRDefault="007B1F5C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</w:p>
  <w:p w:rsidR="007B1F5C" w:rsidRDefault="007B1F5C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B1F5C" w:rsidRPr="007E2D32" w:rsidRDefault="007B1F5C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642BB" w:rsidRDefault="009642BB" w:rsidP="008837A4">
      <w:pPr>
        <w:spacing w:after="0" w:line="240" w:lineRule="auto"/>
      </w:pPr>
      <w:r>
        <w:separator/>
      </w:r>
    </w:p>
  </w:footnote>
  <w:footnote w:type="continuationSeparator" w:id="0">
    <w:p w:rsidR="009642BB" w:rsidRDefault="009642BB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B1F5C" w:rsidRDefault="009642B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B1F5C" w:rsidRPr="004C60CE" w:rsidRDefault="009642BB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B1F5C" w:rsidRPr="004C60CE">
      <w:rPr>
        <w:b/>
        <w:color w:val="FF0000"/>
      </w:rPr>
      <w:t>HOC360.NET - TÀI LIỆU HỌC TẬP MIỄN PHÍ</w:t>
    </w:r>
  </w:p>
  <w:p w:rsidR="007B1F5C" w:rsidRDefault="007B1F5C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7B1F5C" w:rsidRDefault="007B1F5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B1F5C" w:rsidRDefault="009642B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num w:numId="1">
    <w:abstractNumId w:val="0"/>
  </w:num>
  <w:num w:numId="2">
    <w:abstractNumId w:val="1"/>
  </w:num>
  <w:num w:numId="3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4B25"/>
    <w:rsid w:val="00014095"/>
    <w:rsid w:val="00016642"/>
    <w:rsid w:val="00017EFA"/>
    <w:rsid w:val="00023803"/>
    <w:rsid w:val="00023FA2"/>
    <w:rsid w:val="00024723"/>
    <w:rsid w:val="00027336"/>
    <w:rsid w:val="00043B93"/>
    <w:rsid w:val="000609CC"/>
    <w:rsid w:val="00060F6C"/>
    <w:rsid w:val="00094BEF"/>
    <w:rsid w:val="000A068B"/>
    <w:rsid w:val="000A353E"/>
    <w:rsid w:val="000A459D"/>
    <w:rsid w:val="000B21F3"/>
    <w:rsid w:val="000D3838"/>
    <w:rsid w:val="000E0F76"/>
    <w:rsid w:val="000E1DFD"/>
    <w:rsid w:val="001366B6"/>
    <w:rsid w:val="0014105F"/>
    <w:rsid w:val="00160C98"/>
    <w:rsid w:val="001664D9"/>
    <w:rsid w:val="0018458A"/>
    <w:rsid w:val="00184AFC"/>
    <w:rsid w:val="001A44CA"/>
    <w:rsid w:val="001A61C6"/>
    <w:rsid w:val="001C672D"/>
    <w:rsid w:val="001D6F35"/>
    <w:rsid w:val="001E2D10"/>
    <w:rsid w:val="001F0FE3"/>
    <w:rsid w:val="001F3541"/>
    <w:rsid w:val="001F4EB4"/>
    <w:rsid w:val="00202B72"/>
    <w:rsid w:val="00207181"/>
    <w:rsid w:val="00213FED"/>
    <w:rsid w:val="002160C7"/>
    <w:rsid w:val="002214AA"/>
    <w:rsid w:val="0023766C"/>
    <w:rsid w:val="00242860"/>
    <w:rsid w:val="0025239F"/>
    <w:rsid w:val="00254400"/>
    <w:rsid w:val="0026201F"/>
    <w:rsid w:val="002631EA"/>
    <w:rsid w:val="00272EB4"/>
    <w:rsid w:val="00276119"/>
    <w:rsid w:val="00287971"/>
    <w:rsid w:val="00291715"/>
    <w:rsid w:val="0029255F"/>
    <w:rsid w:val="00292C1D"/>
    <w:rsid w:val="002A1733"/>
    <w:rsid w:val="002A7B36"/>
    <w:rsid w:val="002D020F"/>
    <w:rsid w:val="002D7D14"/>
    <w:rsid w:val="002E321A"/>
    <w:rsid w:val="002E5228"/>
    <w:rsid w:val="002F7FBC"/>
    <w:rsid w:val="0030729F"/>
    <w:rsid w:val="00312D77"/>
    <w:rsid w:val="00314930"/>
    <w:rsid w:val="003258CF"/>
    <w:rsid w:val="003259E2"/>
    <w:rsid w:val="00326F11"/>
    <w:rsid w:val="003431B0"/>
    <w:rsid w:val="00346626"/>
    <w:rsid w:val="00347F11"/>
    <w:rsid w:val="003563E6"/>
    <w:rsid w:val="00361C6E"/>
    <w:rsid w:val="00367FA8"/>
    <w:rsid w:val="00370EB4"/>
    <w:rsid w:val="00374608"/>
    <w:rsid w:val="00377C3C"/>
    <w:rsid w:val="0038402C"/>
    <w:rsid w:val="003840BB"/>
    <w:rsid w:val="003865A2"/>
    <w:rsid w:val="00387A7C"/>
    <w:rsid w:val="0039089A"/>
    <w:rsid w:val="003A125D"/>
    <w:rsid w:val="003A26F8"/>
    <w:rsid w:val="003A4541"/>
    <w:rsid w:val="003A4FA7"/>
    <w:rsid w:val="003B1469"/>
    <w:rsid w:val="003C2700"/>
    <w:rsid w:val="003D4F38"/>
    <w:rsid w:val="003D74D7"/>
    <w:rsid w:val="003E4FF7"/>
    <w:rsid w:val="003E6EEF"/>
    <w:rsid w:val="003E7D1C"/>
    <w:rsid w:val="003F1C03"/>
    <w:rsid w:val="003F25F4"/>
    <w:rsid w:val="003F278A"/>
    <w:rsid w:val="00400189"/>
    <w:rsid w:val="00404B67"/>
    <w:rsid w:val="004067F4"/>
    <w:rsid w:val="00413F26"/>
    <w:rsid w:val="00414747"/>
    <w:rsid w:val="004312C5"/>
    <w:rsid w:val="004366AB"/>
    <w:rsid w:val="004448E6"/>
    <w:rsid w:val="00446CFB"/>
    <w:rsid w:val="00463D4E"/>
    <w:rsid w:val="00466B6C"/>
    <w:rsid w:val="00473252"/>
    <w:rsid w:val="004746BD"/>
    <w:rsid w:val="00481D03"/>
    <w:rsid w:val="004850C6"/>
    <w:rsid w:val="004A2BF4"/>
    <w:rsid w:val="004A3227"/>
    <w:rsid w:val="004C2513"/>
    <w:rsid w:val="004E4A3C"/>
    <w:rsid w:val="004E714F"/>
    <w:rsid w:val="004F1572"/>
    <w:rsid w:val="004F39B7"/>
    <w:rsid w:val="004F4B0A"/>
    <w:rsid w:val="004F64A2"/>
    <w:rsid w:val="004F67E5"/>
    <w:rsid w:val="00511DE9"/>
    <w:rsid w:val="00521B15"/>
    <w:rsid w:val="00525CB3"/>
    <w:rsid w:val="00527400"/>
    <w:rsid w:val="00527F7A"/>
    <w:rsid w:val="00537007"/>
    <w:rsid w:val="005618C6"/>
    <w:rsid w:val="00566DD7"/>
    <w:rsid w:val="00567F0B"/>
    <w:rsid w:val="00571677"/>
    <w:rsid w:val="00573F1B"/>
    <w:rsid w:val="0057781E"/>
    <w:rsid w:val="00577B55"/>
    <w:rsid w:val="005919C3"/>
    <w:rsid w:val="00592E62"/>
    <w:rsid w:val="005974C4"/>
    <w:rsid w:val="005A1307"/>
    <w:rsid w:val="005A7252"/>
    <w:rsid w:val="005B5210"/>
    <w:rsid w:val="005B6CB0"/>
    <w:rsid w:val="005B72F4"/>
    <w:rsid w:val="005C3E6E"/>
    <w:rsid w:val="005C47C3"/>
    <w:rsid w:val="005E5E04"/>
    <w:rsid w:val="005F1551"/>
    <w:rsid w:val="00610BE7"/>
    <w:rsid w:val="0061342A"/>
    <w:rsid w:val="006168B1"/>
    <w:rsid w:val="00617C6A"/>
    <w:rsid w:val="00620426"/>
    <w:rsid w:val="00622DC4"/>
    <w:rsid w:val="006233A3"/>
    <w:rsid w:val="00633937"/>
    <w:rsid w:val="0063716A"/>
    <w:rsid w:val="00644C0B"/>
    <w:rsid w:val="00645723"/>
    <w:rsid w:val="0066430C"/>
    <w:rsid w:val="00683B00"/>
    <w:rsid w:val="0069383C"/>
    <w:rsid w:val="006B6ED5"/>
    <w:rsid w:val="006C23F6"/>
    <w:rsid w:val="006C3069"/>
    <w:rsid w:val="006C4C66"/>
    <w:rsid w:val="006D0D53"/>
    <w:rsid w:val="006D12A3"/>
    <w:rsid w:val="006D37F4"/>
    <w:rsid w:val="006F4AAB"/>
    <w:rsid w:val="006F578E"/>
    <w:rsid w:val="006F63F0"/>
    <w:rsid w:val="00700F68"/>
    <w:rsid w:val="00703CC3"/>
    <w:rsid w:val="00704DD9"/>
    <w:rsid w:val="00706971"/>
    <w:rsid w:val="00715A36"/>
    <w:rsid w:val="00715E1D"/>
    <w:rsid w:val="00723849"/>
    <w:rsid w:val="007300E3"/>
    <w:rsid w:val="00741561"/>
    <w:rsid w:val="00745F17"/>
    <w:rsid w:val="00751D7B"/>
    <w:rsid w:val="007547C5"/>
    <w:rsid w:val="007605AD"/>
    <w:rsid w:val="007646D9"/>
    <w:rsid w:val="00765A4C"/>
    <w:rsid w:val="007720F8"/>
    <w:rsid w:val="00774EB6"/>
    <w:rsid w:val="0078157E"/>
    <w:rsid w:val="00792638"/>
    <w:rsid w:val="007968CA"/>
    <w:rsid w:val="007A2C77"/>
    <w:rsid w:val="007A35BD"/>
    <w:rsid w:val="007A7288"/>
    <w:rsid w:val="007B1F5C"/>
    <w:rsid w:val="007B58B9"/>
    <w:rsid w:val="007B75AA"/>
    <w:rsid w:val="007C1FE2"/>
    <w:rsid w:val="007C22B6"/>
    <w:rsid w:val="007F4245"/>
    <w:rsid w:val="007F4D26"/>
    <w:rsid w:val="007F76D4"/>
    <w:rsid w:val="00802E47"/>
    <w:rsid w:val="00822A5A"/>
    <w:rsid w:val="00823537"/>
    <w:rsid w:val="00823B42"/>
    <w:rsid w:val="00824528"/>
    <w:rsid w:val="00827E47"/>
    <w:rsid w:val="00845674"/>
    <w:rsid w:val="00852DFF"/>
    <w:rsid w:val="00873937"/>
    <w:rsid w:val="008837A4"/>
    <w:rsid w:val="008845FD"/>
    <w:rsid w:val="008944FA"/>
    <w:rsid w:val="00897B08"/>
    <w:rsid w:val="008B22DE"/>
    <w:rsid w:val="008B3FC4"/>
    <w:rsid w:val="008B4C5B"/>
    <w:rsid w:val="008D11A8"/>
    <w:rsid w:val="008D4861"/>
    <w:rsid w:val="008E0C3C"/>
    <w:rsid w:val="008F2379"/>
    <w:rsid w:val="008F5B45"/>
    <w:rsid w:val="00917D70"/>
    <w:rsid w:val="0094230E"/>
    <w:rsid w:val="0094287B"/>
    <w:rsid w:val="0094354C"/>
    <w:rsid w:val="00943D4E"/>
    <w:rsid w:val="00945218"/>
    <w:rsid w:val="00953268"/>
    <w:rsid w:val="009551D8"/>
    <w:rsid w:val="009579B4"/>
    <w:rsid w:val="009642BB"/>
    <w:rsid w:val="00967D7C"/>
    <w:rsid w:val="00972303"/>
    <w:rsid w:val="00982F17"/>
    <w:rsid w:val="00983378"/>
    <w:rsid w:val="009867F2"/>
    <w:rsid w:val="009B403F"/>
    <w:rsid w:val="009B5086"/>
    <w:rsid w:val="009C3992"/>
    <w:rsid w:val="009D700E"/>
    <w:rsid w:val="009F2E61"/>
    <w:rsid w:val="009F651C"/>
    <w:rsid w:val="009F6DA7"/>
    <w:rsid w:val="00A0302E"/>
    <w:rsid w:val="00A03557"/>
    <w:rsid w:val="00A11DBC"/>
    <w:rsid w:val="00A245D3"/>
    <w:rsid w:val="00A3575A"/>
    <w:rsid w:val="00A521D6"/>
    <w:rsid w:val="00A67C8D"/>
    <w:rsid w:val="00A7684D"/>
    <w:rsid w:val="00A83CF0"/>
    <w:rsid w:val="00A8673E"/>
    <w:rsid w:val="00A86D7A"/>
    <w:rsid w:val="00A874A3"/>
    <w:rsid w:val="00A9325E"/>
    <w:rsid w:val="00A97B86"/>
    <w:rsid w:val="00AA0693"/>
    <w:rsid w:val="00AA31A0"/>
    <w:rsid w:val="00AA5F64"/>
    <w:rsid w:val="00AB102B"/>
    <w:rsid w:val="00AB2AEB"/>
    <w:rsid w:val="00AB4BB5"/>
    <w:rsid w:val="00AF67C5"/>
    <w:rsid w:val="00B0432D"/>
    <w:rsid w:val="00B04E05"/>
    <w:rsid w:val="00B07F4C"/>
    <w:rsid w:val="00B147F1"/>
    <w:rsid w:val="00B35B08"/>
    <w:rsid w:val="00B40799"/>
    <w:rsid w:val="00B449C4"/>
    <w:rsid w:val="00B4756F"/>
    <w:rsid w:val="00B61FE0"/>
    <w:rsid w:val="00B70748"/>
    <w:rsid w:val="00B913EF"/>
    <w:rsid w:val="00B93AD6"/>
    <w:rsid w:val="00BB538C"/>
    <w:rsid w:val="00BB67E0"/>
    <w:rsid w:val="00BC4393"/>
    <w:rsid w:val="00BD7C9B"/>
    <w:rsid w:val="00BE3545"/>
    <w:rsid w:val="00BE6223"/>
    <w:rsid w:val="00BF3C35"/>
    <w:rsid w:val="00C16B41"/>
    <w:rsid w:val="00C23293"/>
    <w:rsid w:val="00C2717C"/>
    <w:rsid w:val="00C2744A"/>
    <w:rsid w:val="00C327D0"/>
    <w:rsid w:val="00C33F0F"/>
    <w:rsid w:val="00C41845"/>
    <w:rsid w:val="00C431DA"/>
    <w:rsid w:val="00C46376"/>
    <w:rsid w:val="00C50572"/>
    <w:rsid w:val="00C50D6A"/>
    <w:rsid w:val="00C71AB1"/>
    <w:rsid w:val="00C80B00"/>
    <w:rsid w:val="00C80B18"/>
    <w:rsid w:val="00C8377B"/>
    <w:rsid w:val="00C86E74"/>
    <w:rsid w:val="00C903DE"/>
    <w:rsid w:val="00C96CA6"/>
    <w:rsid w:val="00CA0B21"/>
    <w:rsid w:val="00CA1BB0"/>
    <w:rsid w:val="00CA436D"/>
    <w:rsid w:val="00CC6F3E"/>
    <w:rsid w:val="00CD270C"/>
    <w:rsid w:val="00CD6DC3"/>
    <w:rsid w:val="00CE6406"/>
    <w:rsid w:val="00CE7AEC"/>
    <w:rsid w:val="00CF04DA"/>
    <w:rsid w:val="00CF0864"/>
    <w:rsid w:val="00CF286F"/>
    <w:rsid w:val="00CF6190"/>
    <w:rsid w:val="00D1329D"/>
    <w:rsid w:val="00D242BC"/>
    <w:rsid w:val="00D2526F"/>
    <w:rsid w:val="00D3004C"/>
    <w:rsid w:val="00D54603"/>
    <w:rsid w:val="00D563BD"/>
    <w:rsid w:val="00D56E5F"/>
    <w:rsid w:val="00D74CFA"/>
    <w:rsid w:val="00D75A43"/>
    <w:rsid w:val="00D8228D"/>
    <w:rsid w:val="00DA0203"/>
    <w:rsid w:val="00DA37F2"/>
    <w:rsid w:val="00DC6AA4"/>
    <w:rsid w:val="00DD00FD"/>
    <w:rsid w:val="00DD486A"/>
    <w:rsid w:val="00DD7879"/>
    <w:rsid w:val="00DE1E95"/>
    <w:rsid w:val="00E2554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34E7"/>
    <w:rsid w:val="00E74AB1"/>
    <w:rsid w:val="00E820AF"/>
    <w:rsid w:val="00E824A1"/>
    <w:rsid w:val="00E85B10"/>
    <w:rsid w:val="00E94316"/>
    <w:rsid w:val="00E94D2C"/>
    <w:rsid w:val="00E978D5"/>
    <w:rsid w:val="00EB0BA5"/>
    <w:rsid w:val="00EC1D7C"/>
    <w:rsid w:val="00EC37CB"/>
    <w:rsid w:val="00ED00FB"/>
    <w:rsid w:val="00EE0A41"/>
    <w:rsid w:val="00EE1C9A"/>
    <w:rsid w:val="00EE6A04"/>
    <w:rsid w:val="00EF2504"/>
    <w:rsid w:val="00EF2F80"/>
    <w:rsid w:val="00EF565C"/>
    <w:rsid w:val="00F10385"/>
    <w:rsid w:val="00F34C84"/>
    <w:rsid w:val="00F365E9"/>
    <w:rsid w:val="00F43751"/>
    <w:rsid w:val="00F4480C"/>
    <w:rsid w:val="00F52E34"/>
    <w:rsid w:val="00F531A8"/>
    <w:rsid w:val="00F6279F"/>
    <w:rsid w:val="00F674D9"/>
    <w:rsid w:val="00F726BF"/>
    <w:rsid w:val="00FA2409"/>
    <w:rsid w:val="00FA3B74"/>
    <w:rsid w:val="00FA61F0"/>
    <w:rsid w:val="00FC4A78"/>
    <w:rsid w:val="00FC6BB7"/>
    <w:rsid w:val="00FD15EC"/>
    <w:rsid w:val="00FD2955"/>
    <w:rsid w:val="00FD5337"/>
    <w:rsid w:val="00FD5EC2"/>
    <w:rsid w:val="00FE1D1D"/>
    <w:rsid w:val="00FE3A04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2DEBC54A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uiPriority w:val="9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6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488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09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8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63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05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95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9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28553B-89CD-46D5-80D8-2FD12DCEB5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59</Words>
  <Characters>147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6-18T11:45:00Z</cp:lastPrinted>
  <dcterms:created xsi:type="dcterms:W3CDTF">2019-06-18T11:48:00Z</dcterms:created>
  <dcterms:modified xsi:type="dcterms:W3CDTF">2019-06-18T11:48:00Z</dcterms:modified>
</cp:coreProperties>
</file>